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93" r:id="rId3"/>
    <p:sldId id="307" r:id="rId4"/>
    <p:sldId id="303" r:id="rId5"/>
    <p:sldId id="305" r:id="rId6"/>
    <p:sldId id="306" r:id="rId7"/>
    <p:sldId id="311" r:id="rId8"/>
    <p:sldId id="317" r:id="rId9"/>
    <p:sldId id="312" r:id="rId10"/>
    <p:sldId id="313" r:id="rId11"/>
    <p:sldId id="309" r:id="rId12"/>
    <p:sldId id="315" r:id="rId13"/>
    <p:sldId id="308" r:id="rId14"/>
    <p:sldId id="310" r:id="rId15"/>
    <p:sldId id="314" r:id="rId16"/>
    <p:sldId id="667" r:id="rId17"/>
    <p:sldId id="668" r:id="rId18"/>
    <p:sldId id="258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0/12/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7" Type="http://schemas.openxmlformats.org/officeDocument/2006/relationships/image" Target="../media/image28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222.png"/><Relationship Id="rId7" Type="http://schemas.openxmlformats.org/officeDocument/2006/relationships/image" Target="../media/image251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.png"/><Relationship Id="rId5" Type="http://schemas.openxmlformats.org/officeDocument/2006/relationships/image" Target="../media/image231.png"/><Relationship Id="rId10" Type="http://schemas.openxmlformats.org/officeDocument/2006/relationships/image" Target="../media/image282.png"/><Relationship Id="rId4" Type="http://schemas.openxmlformats.org/officeDocument/2006/relationships/image" Target="../media/image17.png"/><Relationship Id="rId9" Type="http://schemas.openxmlformats.org/officeDocument/2006/relationships/image" Target="../media/image27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10" Type="http://schemas.openxmlformats.org/officeDocument/2006/relationships/image" Target="../media/image33.png"/><Relationship Id="rId4" Type="http://schemas.openxmlformats.org/officeDocument/2006/relationships/image" Target="../media/image17.png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290.png"/><Relationship Id="rId7" Type="http://schemas.openxmlformats.org/officeDocument/2006/relationships/image" Target="../media/image3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4.png"/><Relationship Id="rId10" Type="http://schemas.openxmlformats.org/officeDocument/2006/relationships/image" Target="../media/image36.png"/><Relationship Id="rId4" Type="http://schemas.openxmlformats.org/officeDocument/2006/relationships/image" Target="../media/image170.png"/><Relationship Id="rId9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7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6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5.png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0.png"/><Relationship Id="rId4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5.png"/><Relationship Id="rId10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7" Type="http://schemas.openxmlformats.org/officeDocument/2006/relationships/image" Target="../media/image25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范数的应用：最小二乘解问题</a:t>
            </a:r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2869572951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1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求下面方程的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44305" y="4427527"/>
                <a:ext cx="2250552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05" y="4427527"/>
                <a:ext cx="2250552" cy="8249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78079" y="4422431"/>
                <a:ext cx="2797176" cy="823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𝒄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079" y="4422431"/>
                <a:ext cx="2797176" cy="8238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879753" y="376234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最小二乘解</a:t>
            </a:r>
            <a:endParaRPr lang="en-US" altLang="zh-CN" sz="2000" b="1" dirty="0">
              <a:solidFill>
                <a:srgbClr val="006666"/>
              </a:solidFill>
              <a:latin typeface="+mn-ea"/>
            </a:endParaRPr>
          </a:p>
        </p:txBody>
      </p:sp>
      <p:sp>
        <p:nvSpPr>
          <p:cNvPr id="11" name="矩形标注 10"/>
          <p:cNvSpPr/>
          <p:nvPr/>
        </p:nvSpPr>
        <p:spPr>
          <a:xfrm>
            <a:off x="1350627" y="4422431"/>
            <a:ext cx="1651951" cy="830002"/>
          </a:xfrm>
          <a:prstGeom prst="wedgeRectCallout">
            <a:avLst>
              <a:gd name="adj1" fmla="val 46200"/>
              <a:gd name="adj2" fmla="val 73618"/>
            </a:avLst>
          </a:prstGeom>
          <a:noFill/>
          <a:ln w="158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标注 11"/>
          <p:cNvSpPr/>
          <p:nvPr/>
        </p:nvSpPr>
        <p:spPr>
          <a:xfrm>
            <a:off x="3398939" y="4427527"/>
            <a:ext cx="2364298" cy="830002"/>
          </a:xfrm>
          <a:prstGeom prst="wedgeRectCallout">
            <a:avLst>
              <a:gd name="adj1" fmla="val -37510"/>
              <a:gd name="adj2" fmla="val 73619"/>
            </a:avLst>
          </a:prstGeom>
          <a:noFill/>
          <a:ln w="158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879753" y="5543184"/>
            <a:ext cx="59009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</a:rPr>
              <a:t>注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：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两种求解最小二乘解的方法所得结果是一致的</a:t>
            </a:r>
            <a:r>
              <a:rPr lang="en-US" altLang="zh-CN" sz="2000" b="1" dirty="0">
                <a:solidFill>
                  <a:srgbClr val="7030A0"/>
                </a:solidFill>
                <a:latin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07425" y="2037324"/>
                <a:ext cx="2811282" cy="15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425" y="2037324"/>
                <a:ext cx="2811282" cy="150784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9217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63490F8D-C08D-458F-B5BB-05946603E5A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线性方程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𝒙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/>
                  <a:t>的相容性</a:t>
                </a:r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="" xmlns:a16="http://schemas.microsoft.com/office/drawing/2014/main" id="{63490F8D-C08D-458F-B5BB-05946603E5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1">
                <a:blip r:embed="rId2"/>
                <a:stretch>
                  <a:fillRect l="-2385" b="-27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2" y="1509055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𝒎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相容的充要条件为</a:t>
                </a:r>
                <a:endParaRPr lang="en-US" altLang="zh-CN" sz="2400" b="1" i="0" dirty="0">
                  <a:latin typeface="+mj-lt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2" y="1509055"/>
                <a:ext cx="7561263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612" t="-9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785791" y="3500373"/>
                <a:ext cx="6875462" cy="747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最小二乘解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+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𝒃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𝑪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5791" y="3500373"/>
                <a:ext cx="6875462" cy="747512"/>
              </a:xfrm>
              <a:prstGeom prst="rect">
                <a:avLst/>
              </a:prstGeom>
              <a:blipFill rotWithShape="1">
                <a:blip r:embed="rId5"/>
                <a:stretch>
                  <a:fillRect l="-975" t="-4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173188" y="5081725"/>
                <a:ext cx="20217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188" y="5081725"/>
                <a:ext cx="2021772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67133" y="4365331"/>
                <a:ext cx="6096000" cy="8005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可以使得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‖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𝑨𝒙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‖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最小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即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ℂ</m:t>
                                  </m:r>
                                </m:e>
                                <m:sup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𝑨𝒙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func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133" y="4365331"/>
                <a:ext cx="6096000" cy="800540"/>
              </a:xfrm>
              <a:prstGeom prst="rect">
                <a:avLst/>
              </a:prstGeom>
              <a:blipFill rotWithShape="1">
                <a:blip r:embed="rId7"/>
                <a:stretch>
                  <a:fillRect l="-1000" t="-3817" b="-1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125188" y="5557966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方程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𝑨𝒙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相容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(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有解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188" y="5557966"/>
                <a:ext cx="6096000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100"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056505" y="5573558"/>
                <a:ext cx="2873094" cy="492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Cambria Math"/>
                        </a:rPr>
                        <m:t>⇔   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ℂ</m:t>
                                  </m:r>
                                </m:e>
                                <m:sup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𝑨𝒙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505" y="5573558"/>
                <a:ext cx="2873094" cy="492764"/>
              </a:xfrm>
              <a:prstGeom prst="rect">
                <a:avLst/>
              </a:prstGeom>
              <a:blipFill rotWithShape="1">
                <a:blip r:embed="rId9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027571" y="6066322"/>
                <a:ext cx="24145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Cambria Math"/>
                        </a:rPr>
                        <m:t>⇔   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571" y="6066322"/>
                <a:ext cx="2414572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98438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" grpId="0"/>
      <p:bldP spid="6" grpId="0"/>
      <p:bldP spid="14" grpId="0"/>
      <p:bldP spid="7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线性方程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/>
                  <a:t>的相容性</a:t>
                </a:r>
              </a:p>
            </p:txBody>
          </p:sp>
        </mc:Choice>
        <mc:Fallback xmlns="">
          <p:sp>
            <p:nvSpPr>
              <p:cNvPr id="2" name="文本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1">
                <a:blip r:embed="rId3"/>
                <a:stretch>
                  <a:fillRect l="-2385" b="-27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2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判断下面方程的相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02569" y="3978546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系数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广义逆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569" y="3978546"/>
                <a:ext cx="687546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975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79783" y="4454848"/>
                <a:ext cx="3234925" cy="8286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783" y="4454848"/>
                <a:ext cx="3234925" cy="8286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47068" y="5346911"/>
                <a:ext cx="4918847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006666"/>
                    </a:solidFill>
                    <a:latin typeface="+mn-ea"/>
                  </a:rPr>
                  <a:t>因为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b="1" dirty="0">
                    <a:solidFill>
                      <a:srgbClr val="006666"/>
                    </a:solidFill>
                    <a:latin typeface="+mn-ea"/>
                  </a:rPr>
                  <a:t>，所以方程组不相容</a:t>
                </a:r>
                <a:r>
                  <a:rPr lang="en-US" altLang="zh-CN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68" y="5346911"/>
                <a:ext cx="4918847" cy="1112805"/>
              </a:xfrm>
              <a:prstGeom prst="rect">
                <a:avLst/>
              </a:prstGeom>
              <a:blipFill rotWithShape="1">
                <a:blip r:embed="rId9"/>
                <a:stretch>
                  <a:fillRect l="-1115" r="-1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79783" y="2032188"/>
                <a:ext cx="2811282" cy="15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783" y="2032188"/>
                <a:ext cx="2811282" cy="150784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84900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极小范数的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3" y="1272632"/>
                <a:ext cx="7561263" cy="2825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最小二乘解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对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每一个最小二乘解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都有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极小范数的最小二乘解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或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最佳逼近解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3" y="1272632"/>
                <a:ext cx="7561263" cy="2825389"/>
              </a:xfrm>
              <a:prstGeom prst="rect">
                <a:avLst/>
              </a:prstGeom>
              <a:blipFill rotWithShape="1">
                <a:blip r:embed="rId2"/>
                <a:stretch>
                  <a:fillRect l="-1613" t="-648" r="-887" b="-28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880" y="4252255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𝒎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有唯一的极小范数的最小二乘解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8880" y="4252255"/>
                <a:ext cx="7561263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694" t="-9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484119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极小范数的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735457" y="1520571"/>
                <a:ext cx="6875462" cy="747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设任意最小二乘解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+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𝒃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𝑪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457" y="1520571"/>
                <a:ext cx="6875462" cy="747512"/>
              </a:xfrm>
              <a:prstGeom prst="rect">
                <a:avLst/>
              </a:prstGeom>
              <a:blipFill rotWithShape="1">
                <a:blip r:embed="rId3"/>
                <a:stretch>
                  <a:fillRect l="-975" t="-4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70831" y="2905526"/>
                <a:ext cx="59895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𝐴𝐶</m:t>
                      </m:r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31" y="2905526"/>
                <a:ext cx="5989525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116799" y="2385529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首先验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𝒃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𝑬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𝑪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事实上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799" y="2385529"/>
                <a:ext cx="6096000" cy="400110"/>
              </a:xfrm>
              <a:prstGeom prst="rect">
                <a:avLst/>
              </a:prstGeom>
              <a:blipFill>
                <a:blip r:embed="rId5"/>
                <a:stretch>
                  <a:fillRect l="-1000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983602" y="4744775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其次，根据勾股定理</a:t>
            </a:r>
            <a:endParaRPr lang="en-US" altLang="zh-CN" sz="2000" b="1" dirty="0">
              <a:solidFill>
                <a:srgbClr val="006666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603979" y="5112609"/>
                <a:ext cx="5390706" cy="548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𝑬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666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 smtClean="0">
                                          <a:solidFill>
                                            <a:srgbClr val="006666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d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𝑪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≥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979" y="5112609"/>
                <a:ext cx="5390706" cy="5484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61774" y="5696606"/>
                <a:ext cx="4929811" cy="413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即表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是极小范数的最小二乘解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774" y="5696606"/>
                <a:ext cx="4929811" cy="413447"/>
              </a:xfrm>
              <a:prstGeom prst="rect">
                <a:avLst/>
              </a:prstGeom>
              <a:blipFill rotWithShape="1">
                <a:blip r:embed="rId7"/>
                <a:stretch>
                  <a:fillRect l="-1361" t="-4412" r="-74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269222" y="3390710"/>
                <a:ext cx="395460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9222" y="3390710"/>
                <a:ext cx="3954609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275342" y="3875306"/>
                <a:ext cx="35850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342" y="3875306"/>
                <a:ext cx="358502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282783" y="4352315"/>
                <a:ext cx="6662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783" y="4352315"/>
                <a:ext cx="666272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392360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极小范数的最小二乘解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3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求下面方程的极小范数的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02569" y="3978546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：系数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广义逆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569" y="3978546"/>
                <a:ext cx="6875462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975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16678" y="4454848"/>
                <a:ext cx="3234925" cy="8286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78" y="4454848"/>
                <a:ext cx="3234925" cy="82868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802569" y="5283536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则方程组的极小范数最小二乘解为</a:t>
            </a:r>
            <a:endParaRPr lang="en-US" altLang="zh-CN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32365" y="5672167"/>
                <a:ext cx="2053511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365" y="5672167"/>
                <a:ext cx="2053511" cy="82490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67050" y="2128263"/>
                <a:ext cx="2811282" cy="15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050" y="2128263"/>
                <a:ext cx="2811282" cy="15078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84900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6" grpId="0"/>
      <p:bldP spid="11" grpId="0"/>
      <p:bldP spid="9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Rectangle 3">
                <a:extLst>
                  <a:ext uri="{FF2B5EF4-FFF2-40B4-BE49-F238E27FC236}">
                    <a16:creationId xmlns:a16="http://schemas.microsoft.com/office/drawing/2014/main" id="{FFF5FBD7-DF46-488C-80BC-8064B817A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420" y="578579"/>
                <a:ext cx="5876664" cy="2010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练习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用广义逆求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 ​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​​​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​​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​4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​−​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小二乘解,以及极小范数最小二乘解。</a:t>
                </a:r>
              </a:p>
            </p:txBody>
          </p:sp>
        </mc:Choice>
        <mc:Fallback xmlns="">
          <p:sp>
            <p:nvSpPr>
              <p:cNvPr id="40963" name="Rectangle 3">
                <a:extLst>
                  <a:ext uri="{FF2B5EF4-FFF2-40B4-BE49-F238E27FC236}">
                    <a16:creationId xmlns:a16="http://schemas.microsoft.com/office/drawing/2014/main" id="{FFF5FBD7-DF46-488C-80BC-8064B817A5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20" y="578579"/>
                <a:ext cx="5876664" cy="2010102"/>
              </a:xfrm>
              <a:prstGeom prst="rect">
                <a:avLst/>
              </a:prstGeom>
              <a:blipFill>
                <a:blip r:embed="rId3"/>
                <a:stretch>
                  <a:fillRect l="-1660" t="-1818" b="-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5" name="Rectangle 5">
            <a:extLst>
              <a:ext uri="{FF2B5EF4-FFF2-40B4-BE49-F238E27FC236}">
                <a16:creationId xmlns:a16="http://schemas.microsoft.com/office/drawing/2014/main" id="{53C863B1-FC32-4BBE-9722-6B34BA8F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409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Castellar" panose="020A0402060406010301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0CFC8233-3A52-4EF7-A1B0-65DF2399AD13}"/>
                  </a:ext>
                </a:extLst>
              </p:cNvPr>
              <p:cNvSpPr txBox="1"/>
              <p:nvPr/>
            </p:nvSpPr>
            <p:spPr bwMode="auto">
              <a:xfrm>
                <a:off x="462877" y="2588681"/>
                <a:ext cx="3449638" cy="8785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, −2, 2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0CFC8233-3A52-4EF7-A1B0-65DF2399AD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877" y="2588681"/>
                <a:ext cx="3449638" cy="8785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EC4E19F0-8AEB-4C35-BB5A-2EDABDADE833}"/>
                  </a:ext>
                </a:extLst>
              </p:cNvPr>
              <p:cNvSpPr txBox="1"/>
              <p:nvPr/>
            </p:nvSpPr>
            <p:spPr bwMode="auto">
              <a:xfrm>
                <a:off x="614420" y="3409855"/>
                <a:ext cx="6138718" cy="8785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,−2,−1)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EC4E19F0-8AEB-4C35-BB5A-2EDABDADE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20" y="3409855"/>
                <a:ext cx="6138718" cy="8785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EF0ADFCC-7C67-46BC-B775-18A4BC499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0982" y="4395648"/>
                <a:ext cx="5208279" cy="1281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最小二乘解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kumimoji="0" lang="zh-CN" altLang="en-US" sz="2000" b="1" dirty="0">
                  <a:solidFill>
                    <a:srgbClr val="000000"/>
                  </a:solidFill>
                  <a:latin typeface="Perpetua" panose="02020502060401020303" pitchFamily="18" charset="0"/>
                </a:endParaRPr>
              </a:p>
            </p:txBody>
          </p:sp>
        </mc:Choice>
        <mc:Fallback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EF0ADFCC-7C67-46BC-B775-18A4BC4994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982" y="4395648"/>
                <a:ext cx="5208279" cy="1281826"/>
              </a:xfrm>
              <a:prstGeom prst="rect">
                <a:avLst/>
              </a:prstGeom>
              <a:blipFill>
                <a:blip r:embed="rId6"/>
                <a:stretch>
                  <a:fillRect l="-12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B366A6E0-17AC-40C0-86A9-96F2DFCE6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051" y="5597417"/>
                <a:ext cx="6561203" cy="912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极小范数最小二乘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4</m:t>
                        </m:r>
                      </m:den>
                    </m:f>
                    <m:d>
                      <m:d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zh-CN" altLang="en-US" sz="2000" b="1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B366A6E0-17AC-40C0-86A9-96F2DFCE6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051" y="5597417"/>
                <a:ext cx="6561203" cy="912494"/>
              </a:xfrm>
              <a:prstGeom prst="rect">
                <a:avLst/>
              </a:prstGeom>
              <a:blipFill>
                <a:blip r:embed="rId7"/>
                <a:stretch>
                  <a:fillRect l="-10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Rectangle 3">
                <a:extLst>
                  <a:ext uri="{FF2B5EF4-FFF2-40B4-BE49-F238E27FC236}">
                    <a16:creationId xmlns:a16="http://schemas.microsoft.com/office/drawing/2014/main" id="{FFF5FBD7-DF46-488C-80BC-8064B817A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420" y="578579"/>
                <a:ext cx="5876664" cy="2010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练习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用广义逆求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 ​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​​​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​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​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​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小二乘解,以及极小范数最小二乘解。</a:t>
                </a:r>
              </a:p>
            </p:txBody>
          </p:sp>
        </mc:Choice>
        <mc:Fallback xmlns="">
          <p:sp>
            <p:nvSpPr>
              <p:cNvPr id="40963" name="Rectangle 3">
                <a:extLst>
                  <a:ext uri="{FF2B5EF4-FFF2-40B4-BE49-F238E27FC236}">
                    <a16:creationId xmlns:a16="http://schemas.microsoft.com/office/drawing/2014/main" id="{FFF5FBD7-DF46-488C-80BC-8064B817A5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20" y="578579"/>
                <a:ext cx="5876664" cy="2010102"/>
              </a:xfrm>
              <a:prstGeom prst="rect">
                <a:avLst/>
              </a:prstGeom>
              <a:blipFill>
                <a:blip r:embed="rId4"/>
                <a:stretch>
                  <a:fillRect l="-1660" t="-1818" b="-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5" name="Rectangle 5">
            <a:extLst>
              <a:ext uri="{FF2B5EF4-FFF2-40B4-BE49-F238E27FC236}">
                <a16:creationId xmlns:a16="http://schemas.microsoft.com/office/drawing/2014/main" id="{53C863B1-FC32-4BBE-9722-6B34BA8F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409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Castellar" panose="020A0402060406010301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F0ADFCC-7C67-46BC-B775-18A4BC499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226" y="4995504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最小二乘解为</a:t>
            </a:r>
            <a:endParaRPr kumimoji="0" lang="zh-CN" altLang="en-US" sz="2000" b="1" dirty="0">
              <a:solidFill>
                <a:srgbClr val="000000"/>
              </a:solidFill>
              <a:latin typeface="Perpetua" panose="02020502060401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B366A6E0-17AC-40C0-86A9-96F2DFCE6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420" y="5917465"/>
                <a:ext cx="6561203" cy="528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极小范数最小二乘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3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,24,−5,26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kumimoji="0" lang="zh-CN" altLang="en-US" sz="2000" b="1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B366A6E0-17AC-40C0-86A9-96F2DFCE6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20" y="5917465"/>
                <a:ext cx="6561203" cy="528991"/>
              </a:xfrm>
              <a:prstGeom prst="rect">
                <a:avLst/>
              </a:prstGeom>
              <a:blipFill>
                <a:blip r:embed="rId5"/>
                <a:stretch>
                  <a:fillRect l="-1022" b="-81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B10053B8-D34C-40FC-8844-E7575B87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72CD583-731E-424D-B445-C9D9E9535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03857"/>
              </p:ext>
            </p:extLst>
          </p:nvPr>
        </p:nvGraphicFramePr>
        <p:xfrm>
          <a:off x="712051" y="2547624"/>
          <a:ext cx="3085062" cy="9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679700" imgH="800100" progId="Equation.DSMT4">
                  <p:embed/>
                </p:oleObj>
              </mc:Choice>
              <mc:Fallback>
                <p:oleObj name="Equation" r:id="rId6" imgW="26797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51" y="2547624"/>
                        <a:ext cx="3085062" cy="922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CCABCB19-84C1-450C-85B6-8EA332BA0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BA3D173-BFAA-41C8-B4C3-60BE83B07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39360"/>
              </p:ext>
            </p:extLst>
          </p:nvPr>
        </p:nvGraphicFramePr>
        <p:xfrm>
          <a:off x="712050" y="3382045"/>
          <a:ext cx="3975359" cy="119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3581400" imgH="1079500" progId="Equation.DSMT4">
                  <p:embed/>
                </p:oleObj>
              </mc:Choice>
              <mc:Fallback>
                <p:oleObj name="Equation" r:id="rId8" imgW="35814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50" y="3382045"/>
                        <a:ext cx="3975359" cy="11947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5085973-E96A-4073-8DF1-822539D6F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30808"/>
              </p:ext>
            </p:extLst>
          </p:nvPr>
        </p:nvGraphicFramePr>
        <p:xfrm>
          <a:off x="2459956" y="4557726"/>
          <a:ext cx="2919998" cy="1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2019300" imgH="914400" progId="Equation.DSMT4">
                  <p:embed/>
                </p:oleObj>
              </mc:Choice>
              <mc:Fallback>
                <p:oleObj name="Equation" r:id="rId10" imgW="20193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956" y="4557726"/>
                        <a:ext cx="2919998" cy="1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0074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3490F8D-C08D-458F-B5BB-05946603E5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id="{5BE73AE7-ED13-4068-8FB7-AE497E06C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10240"/>
                <a:ext cx="7467600" cy="461665"/>
              </a:xfrm>
              <a:prstGeom prst="rect">
                <a:avLst/>
              </a:prstGeom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2400" b="1" dirty="0">
                    <a:latin typeface="+mn-ea"/>
                  </a:rPr>
                  <a:t>设线性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即</a:t>
                </a:r>
              </a:p>
            </p:txBody>
          </p:sp>
        </mc:Choice>
        <mc:Fallback xmlns="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BE73AE7-ED13-4068-8FB7-AE497E06C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10240"/>
                <a:ext cx="74676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224" t="-10526" b="-28947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>
            <a:extLst>
              <a:ext uri="{FF2B5EF4-FFF2-40B4-BE49-F238E27FC236}">
                <a16:creationId xmlns:a16="http://schemas.microsoft.com/office/drawing/2014/main" id="{189D6BE9-3B58-4DE9-AE57-91B38BB5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86" y="3709287"/>
            <a:ext cx="7561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若方程组无解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,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则寻求一个最接近的解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89D6BE9-3B58-4DE9-AE57-91B38BB5D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085" y="4331349"/>
                <a:ext cx="756126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原理</a:t>
                </a:r>
                <a:r>
                  <a:rPr lang="zh-CN" altLang="en-US" sz="2400" b="1" dirty="0">
                    <a:latin typeface="+mn-ea"/>
                  </a:rPr>
                  <a:t>：求数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使得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89D6BE9-3B58-4DE9-AE57-91B38BB5DB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085" y="4331349"/>
                <a:ext cx="7561263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290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240610" y="4880937"/>
                <a:ext cx="4914359" cy="9312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𝜹</m:t>
                      </m:r>
                      <m:r>
                        <a:rPr lang="en-US" altLang="zh-CN" sz="2000" b="1" i="1" ker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𝒊</m:t>
                          </m:r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0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0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</m:t>
                                  </m:r>
                                  <m:r>
                                    <a:rPr lang="en-US" altLang="zh-CN" sz="20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⋯+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𝒔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𝒔</m:t>
                                      </m:r>
                                    </m:sub>
                                  </m:sSub>
                                  <m:r>
                                    <a:rPr lang="en-US" altLang="zh-CN" sz="20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b="1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610" y="4880937"/>
                <a:ext cx="4914359" cy="9312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>
            <a:extLst>
              <a:ext uri="{FF2B5EF4-FFF2-40B4-BE49-F238E27FC236}">
                <a16:creationId xmlns:a16="http://schemas.microsoft.com/office/drawing/2014/main" id="{189D6BE9-3B58-4DE9-AE57-91B38BB5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85" y="5812154"/>
            <a:ext cx="7561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+mn-ea"/>
              </a:rPr>
              <a:t>最小</a:t>
            </a:r>
            <a:r>
              <a:rPr lang="en-US" altLang="zh-CN" sz="2400" b="1" dirty="0">
                <a:latin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66976" y="2029400"/>
                <a:ext cx="4170309" cy="1479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976" y="2029400"/>
                <a:ext cx="4170309" cy="14797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7376" y="1429508"/>
            <a:ext cx="3801944" cy="484431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731469" y="1022221"/>
            <a:ext cx="2987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F. Gauss (1777-1855, </a:t>
            </a:r>
            <a:r>
              <a:rPr lang="zh-CN" altLang="en-US" b="1" dirty="0">
                <a:latin typeface="Cambria" panose="02040503050406030204" pitchFamily="18" charset="0"/>
              </a:rPr>
              <a:t>德国</a:t>
            </a:r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zh-CN" altLang="en-US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69873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9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9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3490F8D-C08D-458F-B5BB-05946603E5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id="{5BE73AE7-ED13-4068-8FB7-AE497E06C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10240"/>
                <a:ext cx="7467600" cy="461665"/>
              </a:xfrm>
              <a:prstGeom prst="rect">
                <a:avLst/>
              </a:prstGeom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2400" b="1" dirty="0">
                    <a:latin typeface="+mn-ea"/>
                  </a:rPr>
                  <a:t>设线性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即</a:t>
                </a:r>
              </a:p>
            </p:txBody>
          </p:sp>
        </mc:Choice>
        <mc:Fallback xmlns="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BE73AE7-ED13-4068-8FB7-AE497E06C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10240"/>
                <a:ext cx="74676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224" t="-10526" b="-28947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666659"/>
                <a:ext cx="7561263" cy="2515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若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使得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ℂ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𝒙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个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最小二乘解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Least square solution</a:t>
                </a:r>
                <a:r>
                  <a:rPr lang="en-US" altLang="zh-CN" sz="2400" b="1" dirty="0">
                    <a:latin typeface="+mn-ea"/>
                  </a:rPr>
                  <a:t>)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666659"/>
                <a:ext cx="7561263" cy="2515625"/>
              </a:xfrm>
              <a:prstGeom prst="rect">
                <a:avLst/>
              </a:prstGeom>
              <a:blipFill rotWithShape="0">
                <a:blip r:embed="rId4"/>
                <a:stretch>
                  <a:fillRect l="-1613" t="-726" b="-31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66976" y="2029400"/>
                <a:ext cx="4170309" cy="1479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976" y="2029400"/>
                <a:ext cx="4170309" cy="14797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https://routledgetextbooks.com/textbooks/9781138673595/img/legendr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850" y="1168317"/>
            <a:ext cx="3329326" cy="4061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7596570" y="732435"/>
            <a:ext cx="3683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A.-M. Legendre(1752-1833, </a:t>
            </a:r>
            <a:r>
              <a:rPr lang="zh-CN" altLang="en-US" b="1" dirty="0">
                <a:latin typeface="Cambria" panose="02040503050406030204" pitchFamily="18" charset="0"/>
              </a:rPr>
              <a:t>法国</a:t>
            </a:r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zh-CN" altLang="en-US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18349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3490F8D-C08D-458F-B5BB-05946603E5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BE73AE7-ED13-4068-8FB7-AE497E06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410240"/>
            <a:ext cx="7467600" cy="4616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+mn-ea"/>
              </a:rPr>
              <a:t>根据正交投影定理</a:t>
            </a:r>
            <a:r>
              <a:rPr lang="en-US" altLang="zh-CN" sz="2400" b="1" dirty="0">
                <a:latin typeface="+mn-ea"/>
              </a:rPr>
              <a:t>, </a:t>
            </a:r>
            <a:r>
              <a:rPr lang="zh-CN" altLang="en-US" sz="2400" b="1" dirty="0">
                <a:latin typeface="+mn-ea"/>
              </a:rPr>
              <a:t>或多元函数极值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67053" y="1898324"/>
                <a:ext cx="2556630" cy="854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𝒙</m:t>
                              </m:r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𝜹</m:t>
                      </m:r>
                    </m:oMath>
                  </m:oMathPara>
                </a14:m>
                <a:endParaRPr lang="en-US" altLang="zh-CN" sz="2400" b="1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 lvl="0"/>
                <a:endParaRPr lang="en-US" altLang="zh-CN" sz="2400" b="1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53" y="1898324"/>
                <a:ext cx="2556630" cy="85484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189D6BE9-3B58-4DE9-AE57-91B38BB5D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838" y="4462065"/>
                <a:ext cx="756126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2400" b="1" dirty="0">
                    <a:latin typeface="+mn-ea"/>
                  </a:rPr>
                  <a:t>得到</a:t>
                </a:r>
                <a:r>
                  <a:rPr lang="zh-CN" alt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+mn-ea"/>
                  </a:rPr>
                  <a:t>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+mn-ea"/>
                  </a:rPr>
                  <a:t>的最小二乘解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+mn-ea"/>
                  </a:rPr>
                  <a:t>满足的充分必要条件</a:t>
                </a:r>
                <a:endParaRPr lang="en-US" altLang="zh-CN" sz="2400" b="1" dirty="0">
                  <a:solidFill>
                    <a:schemeClr val="accent5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89D6BE9-3B58-4DE9-AE57-91B38BB5DB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838" y="4462065"/>
                <a:ext cx="7561263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1209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03838" y="3709408"/>
                <a:ext cx="6853928" cy="5601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𝜹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𝒋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1" i="1" kern="0" smtClean="0">
                          <a:solidFill>
                            <a:srgbClr val="00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𝟐</m:t>
                      </m:r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𝒏𝒋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𝑨𝒙</m:t>
                          </m:r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𝒃</m:t>
                          </m:r>
                        </m:e>
                      </m:d>
                      <m:r>
                        <a:rPr lang="en-US" altLang="zh-CN" sz="2400" b="1" i="1" kern="0" smtClean="0">
                          <a:solidFill>
                            <a:srgbClr val="00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1" i="1" kern="0" smtClean="0">
                          <a:solidFill>
                            <a:srgbClr val="00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𝟐</m:t>
                      </m:r>
                      <m:sSubSup>
                        <m:sSubSupPr>
                          <m:ctrlP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𝑻</m:t>
                          </m:r>
                        </m:sup>
                      </m:sSubSup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𝑨𝒙</m:t>
                          </m:r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𝒃</m:t>
                          </m:r>
                        </m:e>
                      </m:d>
                      <m:r>
                        <a:rPr lang="en-US" altLang="zh-CN" sz="2400" b="1" i="1" kern="0" smtClean="0">
                          <a:solidFill>
                            <a:srgbClr val="00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1" i="1" kern="0" smtClean="0">
                          <a:solidFill>
                            <a:srgbClr val="00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𝟎</m:t>
                      </m:r>
                    </m:oMath>
                  </m:oMathPara>
                </a14:m>
                <a:endParaRPr lang="en-US" altLang="zh-CN" sz="2400" b="1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38" y="3709408"/>
                <a:ext cx="6853928" cy="5601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880513" y="5537924"/>
                <a:ext cx="1956882" cy="65614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h="38100" prst="relaxedInset"/>
              </a:sp3d>
            </p:spPr>
            <p:txBody>
              <a:bodyPr wrap="none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𝑨𝒙</m:t>
                      </m:r>
                      <m:r>
                        <a:rPr kumimoji="1"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𝒃</m:t>
                      </m:r>
                    </m:oMath>
                  </m:oMathPara>
                </a14:m>
                <a:endParaRPr kumimoji="1" lang="en-US" altLang="zh-CN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513" y="5537924"/>
                <a:ext cx="1956882" cy="6561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87089" y="2418160"/>
                <a:ext cx="5591018" cy="1098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𝒊</m:t>
                          </m:r>
                          <m:r>
                            <a:rPr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</m:t>
                                  </m:r>
                                  <m:r>
                                    <a:rPr lang="en-US" altLang="zh-CN" sz="24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⋯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𝒔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𝒔</m:t>
                                      </m:r>
                                    </m:sub>
                                  </m:sSub>
                                  <m:r>
                                    <a:rPr lang="en-US" altLang="zh-CN" sz="24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9" y="2418160"/>
                <a:ext cx="5591018" cy="109889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41843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4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526934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1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求下面方程的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02569" y="3978546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方法一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：求解线性方程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𝒙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得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569" y="3978546"/>
                <a:ext cx="6875462" cy="405624"/>
              </a:xfrm>
              <a:prstGeom prst="rect">
                <a:avLst/>
              </a:prstGeom>
              <a:blipFill rotWithShape="1">
                <a:blip r:embed="rId4"/>
                <a:stretch>
                  <a:fillRect l="-975" t="-606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6"/>
              <p:cNvSpPr>
                <a:spLocks noChangeArrowheads="1"/>
              </p:cNvSpPr>
              <p:nvPr/>
            </p:nvSpPr>
            <p:spPr bwMode="auto">
              <a:xfrm>
                <a:off x="882571" y="4388674"/>
                <a:ext cx="5929290" cy="911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+mn-ea"/>
                          </a:rPr>
                          <m:t>𝟏𝟎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+mn-ea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+mn-ea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/>
                        <a:ea typeface="+mn-ea"/>
                      </a:rPr>
                      <m:t>𝒌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(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𝒌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任意常数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2571" y="4388674"/>
                <a:ext cx="5929290" cy="9112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882571" y="5488486"/>
            <a:ext cx="687546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为该方程组的全部最小二乘解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98666" y="2124649"/>
                <a:ext cx="2811282" cy="15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666" y="2124649"/>
                <a:ext cx="2811282" cy="15078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047072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的表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58721"/>
                <a:ext cx="7561263" cy="2382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𝒎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全部最小二乘解为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𝑪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为任意列向量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58721"/>
                <a:ext cx="7561263" cy="2382191"/>
              </a:xfrm>
              <a:prstGeom prst="rect">
                <a:avLst/>
              </a:prstGeom>
              <a:blipFill rotWithShape="1">
                <a:blip r:embed="rId2"/>
                <a:stretch>
                  <a:fillRect l="-1612" t="-767" b="-33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85791" y="3978546"/>
            <a:ext cx="687546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证明：略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189D6BE9-3B58-4DE9-AE57-91B38BB5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791" y="4608320"/>
            <a:ext cx="75612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注：</a:t>
            </a:r>
            <a:r>
              <a:rPr lang="zh-CN" altLang="en-US" sz="2000" b="1" dirty="0">
                <a:latin typeface="+mn-ea"/>
              </a:rPr>
              <a:t>求解最小二乘解的两种方法等价</a:t>
            </a:r>
            <a:r>
              <a:rPr lang="en-US" altLang="zh-CN" sz="2000" b="1" dirty="0"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6119503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1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求下面方程的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02569" y="3978546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方法二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：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系数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广义逆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首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满秩分解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569" y="3978546"/>
                <a:ext cx="6875462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975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203324" y="4401618"/>
                <a:ext cx="244259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324" y="4401618"/>
                <a:ext cx="2442592" cy="11128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07425" y="2037324"/>
                <a:ext cx="2811282" cy="15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425" y="2037324"/>
                <a:ext cx="2811282" cy="15078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DA0DCDB-4D08-4A92-A1EF-E5CEEB59F25D}"/>
                  </a:ext>
                </a:extLst>
              </p:cNvPr>
              <p:cNvSpPr/>
              <p:nvPr/>
            </p:nvSpPr>
            <p:spPr>
              <a:xfrm>
                <a:off x="669443" y="5640527"/>
                <a:ext cx="3976473" cy="823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</m:t>
                      </m:r>
                      <m:sSup>
                        <m:sSup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𝐶</m:t>
                          </m:r>
                        </m:e>
                        <m: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</m:sup>
                      </m:sSup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d>
                        <m:d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d>
                        <m:d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DA0DCDB-4D08-4A92-A1EF-E5CEEB59F2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43" y="5640527"/>
                <a:ext cx="3976473" cy="823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3576047-FAF7-4B3D-B9BB-00C4D02EAE3D}"/>
                  </a:ext>
                </a:extLst>
              </p:cNvPr>
              <p:cNvSpPr/>
              <p:nvPr/>
            </p:nvSpPr>
            <p:spPr>
              <a:xfrm>
                <a:off x="4538491" y="5745716"/>
                <a:ext cx="264239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𝐶</m:t>
                              </m:r>
                              <m:sSup>
                                <m:sSup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1</m:t>
                          </m:r>
                        </m:sup>
                      </m:sSup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3576047-FAF7-4B3D-B9BB-00C4D02EAE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491" y="5745716"/>
                <a:ext cx="2642390" cy="6127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66593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4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D07FF05B-623A-4DFA-8670-BB92D9E23519}"/>
              </a:ext>
            </a:extLst>
          </p:cNvPr>
          <p:cNvGrpSpPr/>
          <p:nvPr/>
        </p:nvGrpSpPr>
        <p:grpSpPr>
          <a:xfrm>
            <a:off x="1252573" y="4369203"/>
            <a:ext cx="6875462" cy="1155405"/>
            <a:chOff x="1208185" y="5514423"/>
            <a:chExt cx="6875462" cy="1155405"/>
          </a:xfrm>
        </p:grpSpPr>
        <p:sp>
          <p:nvSpPr>
            <p:cNvPr id="4" name="Rectangle 16">
              <a:extLst>
                <a:ext uri="{FF2B5EF4-FFF2-40B4-BE49-F238E27FC236}">
                  <a16:creationId xmlns:a16="http://schemas.microsoft.com/office/drawing/2014/main" id="{66D48464-997E-4A5F-8680-58E9A6E2E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185" y="5514423"/>
              <a:ext cx="68754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rPr>
                <a:t>则</a:t>
              </a:r>
              <a:endParaRPr lang="en-US" altLang="zh-CN" sz="2400" b="1" dirty="0">
                <a:solidFill>
                  <a:srgbClr val="006666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ABA48D17-BBA0-4002-AB71-A986544A1685}"/>
                    </a:ext>
                  </a:extLst>
                </p:cNvPr>
                <p:cNvSpPr/>
                <p:nvPr/>
              </p:nvSpPr>
              <p:spPr>
                <a:xfrm>
                  <a:off x="1916679" y="5595751"/>
                  <a:ext cx="4241546" cy="10740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</a:rPr>
                              <m:t>𝟑𝟎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−8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zh-CN" altLang="en-US"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ABA48D17-BBA0-4002-AB71-A986544A16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679" y="5595751"/>
                  <a:ext cx="4241546" cy="10740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3CCEE4-C7DB-469E-ADAF-C02D0C5FB074}"/>
                  </a:ext>
                </a:extLst>
              </p:cNvPr>
              <p:cNvSpPr/>
              <p:nvPr/>
            </p:nvSpPr>
            <p:spPr>
              <a:xfrm>
                <a:off x="1133045" y="743750"/>
                <a:ext cx="6379905" cy="1471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𝐵</m:t>
                          </m:r>
                        </m:e>
                        <m:sup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</m:sup>
                      </m:sSup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𝐵</m:t>
                      </m:r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3CCEE4-C7DB-469E-ADAF-C02D0C5FB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45" y="743750"/>
                <a:ext cx="6379905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1AEF70C-C18F-49CB-8F85-B2B295FA8F05}"/>
                  </a:ext>
                </a:extLst>
              </p:cNvPr>
              <p:cNvSpPr/>
              <p:nvPr/>
            </p:nvSpPr>
            <p:spPr>
              <a:xfrm>
                <a:off x="1133045" y="2733526"/>
                <a:ext cx="3644331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𝐻</m:t>
                                  </m:r>
                                </m:sup>
                              </m:sSup>
                              <m: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1AEF70C-C18F-49CB-8F85-B2B295FA8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45" y="2733526"/>
                <a:ext cx="3644331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11922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二乘解问题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1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求下面方程的最小二乘解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802569" y="3978546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其次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, 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根据公式得到最小二乘解</a:t>
            </a:r>
            <a:endParaRPr lang="en-US" altLang="zh-CN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85583" y="4407405"/>
                <a:ext cx="288367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en-US" altLang="zh-CN" b="1" dirty="0">
                  <a:solidFill>
                    <a:srgbClr val="0070C0"/>
                  </a:solidFill>
                  <a:latin typeface="+mn-ea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83" y="4407405"/>
                <a:ext cx="2883675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21143" y="4712390"/>
                <a:ext cx="3636445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rgbClr val="006666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143" y="4712390"/>
                <a:ext cx="3636445" cy="97270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21142" y="5610375"/>
                <a:ext cx="2077428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142" y="5610375"/>
                <a:ext cx="2077428" cy="82490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07425" y="2037324"/>
                <a:ext cx="2811282" cy="15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425" y="2037324"/>
                <a:ext cx="2811282" cy="15078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935115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6" grpId="0"/>
      <p:bldP spid="9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2</TotalTime>
  <Words>811</Words>
  <Application>Microsoft Office PowerPoint</Application>
  <PresentationFormat>宽屏</PresentationFormat>
  <Paragraphs>12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华文楷体</vt:lpstr>
      <vt:lpstr>宋体</vt:lpstr>
      <vt:lpstr>微软雅黑</vt:lpstr>
      <vt:lpstr>Arial</vt:lpstr>
      <vt:lpstr>Cambria</vt:lpstr>
      <vt:lpstr>Cambria Math</vt:lpstr>
      <vt:lpstr>Castellar</vt:lpstr>
      <vt:lpstr>Perpetua</vt:lpstr>
      <vt:lpstr>Times New Roman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233</cp:revision>
  <dcterms:created xsi:type="dcterms:W3CDTF">2019-05-01T08:28:28Z</dcterms:created>
  <dcterms:modified xsi:type="dcterms:W3CDTF">2020-12-01T09:00:42Z</dcterms:modified>
</cp:coreProperties>
</file>